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af49c67594f4cba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E565D17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118CB1A5">
          <v:shape xmlns:o="urn:schemas-microsoft-com:office:office" xmlns:v="urn:schemas-microsoft-com:vml" id="_x0000_i171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715" DrawAspect="Content" ObjectID="_1571334650" r:id="rId68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23E1652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61.bin" Id="rId680" /><Relationship Type="http://schemas.openxmlformats.org/officeDocument/2006/relationships/image" Target="/word/media/image1.wmf" Id="rId6" /></Relationships>
</file>